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notesSlides/notesSlide2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296" r:id="rId3"/>
    <p:sldId id="324" r:id="rId4"/>
    <p:sldId id="369" r:id="rId5"/>
    <p:sldId id="384" r:id="rId6"/>
    <p:sldId id="314" r:id="rId7"/>
    <p:sldId id="302" r:id="rId8"/>
    <p:sldId id="389" r:id="rId9"/>
    <p:sldId id="390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86" d="100"/>
          <a:sy n="86" d="100"/>
        </p:scale>
        <p:origin x="-240" y="-112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4" imgW="1079280" imgH="660240" progId="Equation.DSMT4">
                  <p:embed/>
                </p:oleObj>
              </mc:Choice>
              <mc:Fallback>
                <p:oleObj name="Equation" r:id="rId4" imgW="10792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343" y="1358487"/>
                        <a:ext cx="6779154" cy="4148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5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6" name="Equation" r:id="rId6" imgW="1168400" imgH="381000" progId="Equation.DSMT4">
                  <p:embed/>
                </p:oleObj>
              </mc:Choice>
              <mc:Fallback>
                <p:oleObj name="Equation" r:id="rId6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841750"/>
                        <a:ext cx="8118475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86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0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1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2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243465B-1FAC-4BC8-AF6F-DE32C2D781D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85" y="2298158"/>
                        <a:ext cx="6532033" cy="267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6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7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8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DE38ECCF-0D28-4EEB-A6A7-10EC65377F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2" name="Equation" r:id="rId4" imgW="2222500" imgH="304800" progId="Equation.DSMT4">
                  <p:embed/>
                </p:oleObj>
              </mc:Choice>
              <mc:Fallback>
                <p:oleObj name="Equation" r:id="rId4" imgW="2222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94" y="1008858"/>
                        <a:ext cx="8664642" cy="1188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3</TotalTime>
  <Words>1889</Words>
  <Application>Microsoft Macintosh PowerPoint</Application>
  <PresentationFormat>On-screen Show (4:3)</PresentationFormat>
  <Paragraphs>382</Paragraphs>
  <Slides>42</Slides>
  <Notes>42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omic Sans MS</vt:lpstr>
      <vt:lpstr>Euclid Math One</vt:lpstr>
      <vt:lpstr>Euclid Symbol</vt:lpstr>
      <vt:lpstr>1_Default Design</vt:lpstr>
      <vt:lpstr>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Product Rule</vt:lpstr>
      <vt:lpstr>Law of Total Probability</vt:lpstr>
      <vt:lpstr>Law of Total Probability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82</cp:revision>
  <cp:lastPrinted>2010-04-24T22:38:51Z</cp:lastPrinted>
  <dcterms:created xsi:type="dcterms:W3CDTF">2011-04-25T16:32:47Z</dcterms:created>
  <dcterms:modified xsi:type="dcterms:W3CDTF">2011-11-28T02:50:02Z</dcterms:modified>
</cp:coreProperties>
</file>